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8C9BCF3">
      <w:pPr>
        <w:ind w:firstLine="723" w:firstLineChars="200"/>
        <w:rPr>
          <w:rFonts w:hint="eastAsia" w:ascii="宋体" w:hAnsi="宋体"/>
          <w:b/>
          <w:bCs/>
          <w:sz w:val="36"/>
          <w:szCs w:val="36"/>
          <w:lang w:val="en-US" w:eastAsia="zh-CN"/>
        </w:rPr>
      </w:pPr>
      <w:r>
        <w:rPr>
          <w:rFonts w:hint="eastAsia" w:ascii="宋体" w:hAnsi="宋体"/>
          <w:b/>
          <w:bCs/>
          <w:sz w:val="36"/>
          <w:szCs w:val="36"/>
          <w:lang w:val="en-US" w:eastAsia="zh-CN"/>
        </w:rPr>
        <w:t>2025单片机应用技术基础课程考核说明：</w:t>
      </w:r>
    </w:p>
    <w:p w14:paraId="5A937AD9">
      <w:pPr>
        <w:rPr>
          <w:rFonts w:hint="default" w:ascii="宋体" w:hAnsi="宋体"/>
          <w:b/>
          <w:bCs/>
          <w:sz w:val="28"/>
          <w:szCs w:val="28"/>
          <w:lang w:val="en-US" w:eastAsia="zh-CN"/>
        </w:rPr>
      </w:pPr>
      <w:bookmarkStart w:id="0" w:name="_GoBack"/>
      <w:bookmarkEnd w:id="0"/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综合设计报告内容包括：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>（1）方案设计与论证；（</w:t>
      </w:r>
      <w:r>
        <w:rPr>
          <w:rFonts w:hint="eastAsia" w:ascii="宋体" w:hAnsi="宋体" w:cs="宋体"/>
          <w:color w:val="000000"/>
          <w:kern w:val="0"/>
          <w:sz w:val="28"/>
          <w:szCs w:val="28"/>
          <w:lang w:val="en-US" w:eastAsia="zh-CN"/>
        </w:rPr>
        <w:t>2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>）电路图及有关设计；（</w:t>
      </w:r>
      <w:r>
        <w:rPr>
          <w:rFonts w:hint="eastAsia" w:ascii="宋体" w:hAnsi="宋体" w:cs="宋体"/>
          <w:color w:val="000000"/>
          <w:kern w:val="0"/>
          <w:sz w:val="28"/>
          <w:szCs w:val="28"/>
          <w:lang w:val="en-US" w:eastAsia="zh-CN"/>
        </w:rPr>
        <w:t>3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>）软件设计及流程图；（</w:t>
      </w:r>
      <w:r>
        <w:rPr>
          <w:rFonts w:hint="eastAsia" w:ascii="宋体" w:hAnsi="宋体" w:cs="宋体"/>
          <w:color w:val="000000"/>
          <w:kern w:val="0"/>
          <w:sz w:val="28"/>
          <w:szCs w:val="28"/>
          <w:lang w:val="en-US" w:eastAsia="zh-CN"/>
        </w:rPr>
        <w:t>4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>）结果分析</w:t>
      </w:r>
      <w:r>
        <w:rPr>
          <w:rFonts w:hint="eastAsia" w:ascii="宋体" w:hAnsi="宋体" w:cs="宋体"/>
          <w:color w:val="000000"/>
          <w:kern w:val="0"/>
          <w:sz w:val="28"/>
          <w:szCs w:val="28"/>
          <w:lang w:eastAsia="zh-CN"/>
        </w:rPr>
        <w:t>；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>（</w:t>
      </w:r>
      <w:r>
        <w:rPr>
          <w:rFonts w:hint="eastAsia" w:ascii="宋体" w:hAnsi="宋体" w:cs="宋体"/>
          <w:color w:val="000000"/>
          <w:kern w:val="0"/>
          <w:sz w:val="28"/>
          <w:szCs w:val="28"/>
          <w:lang w:val="en-US" w:eastAsia="zh-CN"/>
        </w:rPr>
        <w:t>5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>）</w:t>
      </w:r>
      <w:r>
        <w:rPr>
          <w:rFonts w:hint="eastAsia" w:ascii="宋体" w:hAnsi="宋体" w:cs="宋体"/>
          <w:color w:val="000000"/>
          <w:kern w:val="0"/>
          <w:sz w:val="28"/>
          <w:szCs w:val="28"/>
          <w:lang w:val="en-US" w:eastAsia="zh-CN"/>
        </w:rPr>
        <w:t>心得体会等</w:t>
      </w: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。电子版材料包括：</w:t>
      </w:r>
      <w:r>
        <w:rPr>
          <w:rFonts w:hint="eastAsia" w:ascii="宋体" w:hAnsi="宋体"/>
          <w:b w:val="0"/>
          <w:bCs w:val="0"/>
          <w:sz w:val="28"/>
          <w:szCs w:val="28"/>
          <w:lang w:val="en-US" w:eastAsia="zh-CN"/>
        </w:rPr>
        <w:t>电路设计完整文件（proteus工程所有文件，能够正确运行）、控制程序完整文件（Keil工程所有文件，能够正确编译）、综合设计报告电子版、讲解PPT（内附运行结果视频图片等）。</w:t>
      </w:r>
    </w:p>
    <w:p w14:paraId="6A039518">
      <w:pPr>
        <w:jc w:val="center"/>
        <w:outlineLvl w:val="0"/>
      </w:pPr>
      <w:r>
        <w:drawing>
          <wp:inline distT="0" distB="0" distL="114300" distR="114300">
            <wp:extent cx="3113405" cy="2741295"/>
            <wp:effectExtent l="0" t="0" r="10795" b="190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13405" cy="2741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EA3C34">
      <w:pPr>
        <w:jc w:val="both"/>
        <w:outlineLvl w:val="0"/>
      </w:pPr>
    </w:p>
    <w:p w14:paraId="3547F7B5">
      <w:pPr>
        <w:jc w:val="both"/>
        <w:outlineLvl w:val="0"/>
        <w:rPr>
          <w:rFonts w:hint="default" w:eastAsia="宋体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采用Keil+Proteus仿真的方式，</w:t>
      </w:r>
      <w:r>
        <w:rPr>
          <w:rFonts w:hint="eastAsia"/>
          <w:sz w:val="28"/>
          <w:szCs w:val="28"/>
        </w:rPr>
        <w:t>基于</w:t>
      </w:r>
      <w:r>
        <w:rPr>
          <w:rFonts w:hint="eastAsia"/>
          <w:sz w:val="28"/>
          <w:szCs w:val="28"/>
          <w:lang w:val="en-US" w:eastAsia="zh-CN"/>
        </w:rPr>
        <w:t>STC15W4K32S4</w:t>
      </w:r>
      <w:r>
        <w:rPr>
          <w:rFonts w:hint="eastAsia"/>
          <w:sz w:val="28"/>
          <w:szCs w:val="28"/>
        </w:rPr>
        <w:t>芯片实现炉温自动控制。搭建完整的电路，比如</w:t>
      </w:r>
      <w:r>
        <w:rPr>
          <w:rFonts w:hint="eastAsia"/>
          <w:sz w:val="28"/>
          <w:szCs w:val="28"/>
          <w:lang w:val="en-US" w:eastAsia="zh-CN"/>
        </w:rPr>
        <w:t>AD转换、</w:t>
      </w:r>
      <w:r>
        <w:rPr>
          <w:rFonts w:hint="eastAsia"/>
          <w:sz w:val="28"/>
          <w:szCs w:val="28"/>
        </w:rPr>
        <w:t>液晶/数码管</w:t>
      </w:r>
      <w:r>
        <w:rPr>
          <w:rFonts w:hint="eastAsia"/>
          <w:sz w:val="28"/>
          <w:szCs w:val="28"/>
          <w:lang w:val="en-US" w:eastAsia="zh-CN"/>
        </w:rPr>
        <w:t>显示</w:t>
      </w:r>
      <w:r>
        <w:rPr>
          <w:rFonts w:hint="eastAsia"/>
          <w:sz w:val="28"/>
          <w:szCs w:val="28"/>
        </w:rPr>
        <w:t>（显示温度设定值与实时值等）、键盘</w:t>
      </w:r>
      <w:r>
        <w:rPr>
          <w:rFonts w:hint="eastAsia"/>
          <w:sz w:val="28"/>
          <w:szCs w:val="28"/>
          <w:lang w:val="en-US" w:eastAsia="zh-CN"/>
        </w:rPr>
        <w:t>输入</w:t>
      </w:r>
      <w:r>
        <w:rPr>
          <w:rFonts w:hint="eastAsia"/>
          <w:sz w:val="28"/>
          <w:szCs w:val="28"/>
        </w:rPr>
        <w:t>（修改设定值、PID参数等）、串口通讯（发送温度设定值与实时值等）、指示灯、报警蜂鸣器等。</w:t>
      </w:r>
      <w:r>
        <w:rPr>
          <w:rFonts w:hint="eastAsia"/>
          <w:sz w:val="28"/>
          <w:szCs w:val="28"/>
          <w:lang w:val="en-US" w:eastAsia="zh-CN"/>
        </w:rPr>
        <w:t>功能越完整，成绩越高。</w:t>
      </w:r>
    </w:p>
    <w:p w14:paraId="28BF95FF">
      <w:pPr>
        <w:jc w:val="both"/>
        <w:outlineLvl w:val="0"/>
        <w:rPr>
          <w:sz w:val="24"/>
          <w:szCs w:val="32"/>
        </w:rPr>
      </w:pPr>
      <w:r>
        <w:object>
          <v:shape id="_x0000_i1025" o:spt="75" type="#_x0000_t75" style="height:36.65pt;width:277.55pt;" o:ole="t" filled="f" o:preferrelative="t" stroked="f" coordsize="21600,21600">
            <v:path/>
            <v:fill on="f" focussize="0,0"/>
            <v:stroke on="f" weight="3pt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object>
          <v:shape id="_x0000_i1026" o:spt="75" type="#_x0000_t75" style="height:21.75pt;width:437pt;" o:ole="t" filled="f" o:preferrelative="t" stroked="f" coordsize="21600,21600">
            <v:path/>
            <v:fill on="f" focussize="0,0"/>
            <v:stroke on="f" weight="3pt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oNotShadeFormData w:val="1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UzMzhkNTczYjUzZTg2MjA0ZDI4MzgxNDJhNThlZTgifQ=="/>
  </w:docVars>
  <w:rsids>
    <w:rsidRoot w:val="00172A27"/>
    <w:rsid w:val="00000394"/>
    <w:rsid w:val="00013274"/>
    <w:rsid w:val="00021215"/>
    <w:rsid w:val="00043DBC"/>
    <w:rsid w:val="0005383D"/>
    <w:rsid w:val="00057E06"/>
    <w:rsid w:val="00064A97"/>
    <w:rsid w:val="000807C2"/>
    <w:rsid w:val="000B4A2F"/>
    <w:rsid w:val="000B5171"/>
    <w:rsid w:val="000C37C6"/>
    <w:rsid w:val="000D2631"/>
    <w:rsid w:val="000E1CC5"/>
    <w:rsid w:val="001155DA"/>
    <w:rsid w:val="00150BA3"/>
    <w:rsid w:val="00154AB6"/>
    <w:rsid w:val="00156250"/>
    <w:rsid w:val="00164AEA"/>
    <w:rsid w:val="00172A27"/>
    <w:rsid w:val="0020162C"/>
    <w:rsid w:val="002A6A89"/>
    <w:rsid w:val="002C49A6"/>
    <w:rsid w:val="002C4A9E"/>
    <w:rsid w:val="002E451D"/>
    <w:rsid w:val="0031163C"/>
    <w:rsid w:val="003130C0"/>
    <w:rsid w:val="003173C9"/>
    <w:rsid w:val="0035608A"/>
    <w:rsid w:val="00371433"/>
    <w:rsid w:val="00381A8D"/>
    <w:rsid w:val="0039500A"/>
    <w:rsid w:val="003A4938"/>
    <w:rsid w:val="003A65CF"/>
    <w:rsid w:val="003A7874"/>
    <w:rsid w:val="003B198C"/>
    <w:rsid w:val="0041717A"/>
    <w:rsid w:val="00467C00"/>
    <w:rsid w:val="00472AFC"/>
    <w:rsid w:val="00495F91"/>
    <w:rsid w:val="004A5BD9"/>
    <w:rsid w:val="004F587B"/>
    <w:rsid w:val="00501528"/>
    <w:rsid w:val="00567CF3"/>
    <w:rsid w:val="00585206"/>
    <w:rsid w:val="005C160A"/>
    <w:rsid w:val="005F6BE4"/>
    <w:rsid w:val="00601D1C"/>
    <w:rsid w:val="006433F8"/>
    <w:rsid w:val="00647F0E"/>
    <w:rsid w:val="00653E10"/>
    <w:rsid w:val="0068301F"/>
    <w:rsid w:val="006921CC"/>
    <w:rsid w:val="00692D60"/>
    <w:rsid w:val="006A1C6B"/>
    <w:rsid w:val="0074613F"/>
    <w:rsid w:val="00751D66"/>
    <w:rsid w:val="007608DF"/>
    <w:rsid w:val="00763AA2"/>
    <w:rsid w:val="007831FD"/>
    <w:rsid w:val="00792129"/>
    <w:rsid w:val="007E0CC1"/>
    <w:rsid w:val="00856A85"/>
    <w:rsid w:val="008725F6"/>
    <w:rsid w:val="00883B4D"/>
    <w:rsid w:val="008A1C43"/>
    <w:rsid w:val="008E1EB6"/>
    <w:rsid w:val="008F31C0"/>
    <w:rsid w:val="009010B7"/>
    <w:rsid w:val="00907E77"/>
    <w:rsid w:val="00914A9D"/>
    <w:rsid w:val="00944E6F"/>
    <w:rsid w:val="00963E5F"/>
    <w:rsid w:val="009A1DE5"/>
    <w:rsid w:val="009A70DD"/>
    <w:rsid w:val="009A790F"/>
    <w:rsid w:val="009D4891"/>
    <w:rsid w:val="009F4C96"/>
    <w:rsid w:val="00A0463F"/>
    <w:rsid w:val="00A65782"/>
    <w:rsid w:val="00A7630E"/>
    <w:rsid w:val="00A92A4A"/>
    <w:rsid w:val="00AA5203"/>
    <w:rsid w:val="00AC2C10"/>
    <w:rsid w:val="00B0556D"/>
    <w:rsid w:val="00B352FD"/>
    <w:rsid w:val="00B46FE0"/>
    <w:rsid w:val="00B606A3"/>
    <w:rsid w:val="00B63C30"/>
    <w:rsid w:val="00B6705B"/>
    <w:rsid w:val="00BB1864"/>
    <w:rsid w:val="00C050C0"/>
    <w:rsid w:val="00C5410B"/>
    <w:rsid w:val="00CA083C"/>
    <w:rsid w:val="00CC79B7"/>
    <w:rsid w:val="00D018A9"/>
    <w:rsid w:val="00D423D3"/>
    <w:rsid w:val="00D5356C"/>
    <w:rsid w:val="00D673E6"/>
    <w:rsid w:val="00D77E39"/>
    <w:rsid w:val="00D816B6"/>
    <w:rsid w:val="00D86E3D"/>
    <w:rsid w:val="00DB5000"/>
    <w:rsid w:val="00DE371C"/>
    <w:rsid w:val="00E029C9"/>
    <w:rsid w:val="00E15598"/>
    <w:rsid w:val="00E26CE6"/>
    <w:rsid w:val="00E32C32"/>
    <w:rsid w:val="00E81049"/>
    <w:rsid w:val="00EC34B7"/>
    <w:rsid w:val="00EC3EA4"/>
    <w:rsid w:val="00F03620"/>
    <w:rsid w:val="00F11A25"/>
    <w:rsid w:val="00F13967"/>
    <w:rsid w:val="00F416B7"/>
    <w:rsid w:val="00F87EE9"/>
    <w:rsid w:val="00F912D6"/>
    <w:rsid w:val="00FA34E6"/>
    <w:rsid w:val="00FD72FC"/>
    <w:rsid w:val="02B47AEF"/>
    <w:rsid w:val="043C3374"/>
    <w:rsid w:val="04415E81"/>
    <w:rsid w:val="056D1849"/>
    <w:rsid w:val="05C55605"/>
    <w:rsid w:val="06B10454"/>
    <w:rsid w:val="07201E36"/>
    <w:rsid w:val="07C17B6D"/>
    <w:rsid w:val="0A3F4A12"/>
    <w:rsid w:val="0AF26234"/>
    <w:rsid w:val="0C957463"/>
    <w:rsid w:val="0CCE6882"/>
    <w:rsid w:val="0E1C5AFD"/>
    <w:rsid w:val="0EE43109"/>
    <w:rsid w:val="10875FDB"/>
    <w:rsid w:val="118C2F9A"/>
    <w:rsid w:val="11F50B3F"/>
    <w:rsid w:val="127D16F2"/>
    <w:rsid w:val="13950723"/>
    <w:rsid w:val="14A51507"/>
    <w:rsid w:val="15650A35"/>
    <w:rsid w:val="15F406FB"/>
    <w:rsid w:val="17FD7FE9"/>
    <w:rsid w:val="1B6D1DE6"/>
    <w:rsid w:val="1CDF5030"/>
    <w:rsid w:val="1FA5014C"/>
    <w:rsid w:val="1FD13DD2"/>
    <w:rsid w:val="2021338C"/>
    <w:rsid w:val="20356319"/>
    <w:rsid w:val="214473ED"/>
    <w:rsid w:val="21510519"/>
    <w:rsid w:val="21933ED0"/>
    <w:rsid w:val="21C020C9"/>
    <w:rsid w:val="25794B08"/>
    <w:rsid w:val="258E61E7"/>
    <w:rsid w:val="25D443C8"/>
    <w:rsid w:val="26405AAC"/>
    <w:rsid w:val="281E273E"/>
    <w:rsid w:val="28254BA7"/>
    <w:rsid w:val="28644DC4"/>
    <w:rsid w:val="2A54271E"/>
    <w:rsid w:val="2A8C1D96"/>
    <w:rsid w:val="2F750D73"/>
    <w:rsid w:val="2F9B1458"/>
    <w:rsid w:val="2FB43990"/>
    <w:rsid w:val="30CE6264"/>
    <w:rsid w:val="311766BE"/>
    <w:rsid w:val="31DE34E4"/>
    <w:rsid w:val="32A95302"/>
    <w:rsid w:val="3344327C"/>
    <w:rsid w:val="33C13FF0"/>
    <w:rsid w:val="342442EE"/>
    <w:rsid w:val="346C2300"/>
    <w:rsid w:val="36F26C48"/>
    <w:rsid w:val="38F8573A"/>
    <w:rsid w:val="39094D4C"/>
    <w:rsid w:val="39255797"/>
    <w:rsid w:val="3BC80920"/>
    <w:rsid w:val="3CA16E03"/>
    <w:rsid w:val="3E236DDA"/>
    <w:rsid w:val="3E344619"/>
    <w:rsid w:val="3E4B3BB9"/>
    <w:rsid w:val="404D2664"/>
    <w:rsid w:val="425F6D23"/>
    <w:rsid w:val="42E71E10"/>
    <w:rsid w:val="43F440DD"/>
    <w:rsid w:val="442C303A"/>
    <w:rsid w:val="465D1EC9"/>
    <w:rsid w:val="46CD13B8"/>
    <w:rsid w:val="46F01051"/>
    <w:rsid w:val="47460F19"/>
    <w:rsid w:val="485220A5"/>
    <w:rsid w:val="48C628C3"/>
    <w:rsid w:val="48DD3AFF"/>
    <w:rsid w:val="4AD0284C"/>
    <w:rsid w:val="4AE67E8B"/>
    <w:rsid w:val="4C8A368A"/>
    <w:rsid w:val="4D7910BC"/>
    <w:rsid w:val="4F00521B"/>
    <w:rsid w:val="4F683FDC"/>
    <w:rsid w:val="52702340"/>
    <w:rsid w:val="53FA2069"/>
    <w:rsid w:val="548B08B3"/>
    <w:rsid w:val="56014772"/>
    <w:rsid w:val="5623494D"/>
    <w:rsid w:val="56BF3722"/>
    <w:rsid w:val="58E57DB8"/>
    <w:rsid w:val="5C0E7BFF"/>
    <w:rsid w:val="5E5252BB"/>
    <w:rsid w:val="5F2269D4"/>
    <w:rsid w:val="5F8E1258"/>
    <w:rsid w:val="5FB05FBE"/>
    <w:rsid w:val="608D568D"/>
    <w:rsid w:val="60B8288B"/>
    <w:rsid w:val="649A2B9F"/>
    <w:rsid w:val="65432528"/>
    <w:rsid w:val="69644B75"/>
    <w:rsid w:val="6ACD512D"/>
    <w:rsid w:val="6D3E42BD"/>
    <w:rsid w:val="6E5658D8"/>
    <w:rsid w:val="6EE16C11"/>
    <w:rsid w:val="6F4406EE"/>
    <w:rsid w:val="710F3E0F"/>
    <w:rsid w:val="719316CA"/>
    <w:rsid w:val="722A72D6"/>
    <w:rsid w:val="727221D6"/>
    <w:rsid w:val="730D34DD"/>
    <w:rsid w:val="731E23DD"/>
    <w:rsid w:val="73C8460D"/>
    <w:rsid w:val="73DB5C0A"/>
    <w:rsid w:val="75501031"/>
    <w:rsid w:val="77F263D0"/>
    <w:rsid w:val="78ED108B"/>
    <w:rsid w:val="793379E4"/>
    <w:rsid w:val="7D075189"/>
    <w:rsid w:val="7F1A2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uiPriority="0" w:name="Plain Text"/>
    <w:lsdException w:uiPriority="0" w:name="E-mail Signature"/>
    <w:lsdException w:qFormat="1" w:uiPriority="99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1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ocument Map"/>
    <w:basedOn w:val="1"/>
    <w:autoRedefine/>
    <w:qFormat/>
    <w:uiPriority w:val="0"/>
    <w:pPr>
      <w:shd w:val="clear" w:color="auto" w:fill="000080"/>
    </w:pPr>
  </w:style>
  <w:style w:type="paragraph" w:styleId="4">
    <w:name w:val="footer"/>
    <w:basedOn w:val="1"/>
    <w:link w:val="13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Strong"/>
    <w:basedOn w:val="8"/>
    <w:autoRedefine/>
    <w:qFormat/>
    <w:uiPriority w:val="22"/>
    <w:rPr>
      <w:b/>
      <w:bCs/>
    </w:rPr>
  </w:style>
  <w:style w:type="character" w:styleId="10">
    <w:name w:val="Hyperlink"/>
    <w:basedOn w:val="8"/>
    <w:semiHidden/>
    <w:unhideWhenUsed/>
    <w:qFormat/>
    <w:uiPriority w:val="0"/>
    <w:rPr>
      <w:color w:val="0000FF"/>
      <w:u w:val="single"/>
    </w:rPr>
  </w:style>
  <w:style w:type="character" w:customStyle="1" w:styleId="11">
    <w:name w:val="标题 1 字符"/>
    <w:link w:val="2"/>
    <w:autoRedefine/>
    <w:qFormat/>
    <w:uiPriority w:val="0"/>
    <w:rPr>
      <w:rFonts w:ascii="Calibri" w:hAnsi="Calibri" w:eastAsia="宋体" w:cs="Times New Roman"/>
      <w:b/>
      <w:bCs/>
      <w:kern w:val="44"/>
      <w:sz w:val="44"/>
      <w:szCs w:val="44"/>
      <w:lang w:val="en-US" w:eastAsia="zh-CN" w:bidi="ar-SA"/>
    </w:rPr>
  </w:style>
  <w:style w:type="character" w:customStyle="1" w:styleId="12">
    <w:name w:val="页眉 字符"/>
    <w:link w:val="5"/>
    <w:autoRedefine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3">
    <w:name w:val="页脚 字符"/>
    <w:link w:val="4"/>
    <w:autoRedefine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paragraph" w:styleId="14">
    <w:name w:val="List Paragraph"/>
    <w:basedOn w:val="1"/>
    <w:autoRedefine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1</Pages>
  <Words>700</Words>
  <Characters>820</Characters>
  <Lines>10</Lines>
  <Paragraphs>2</Paragraphs>
  <TotalTime>78</TotalTime>
  <ScaleCrop>false</ScaleCrop>
  <LinksUpToDate>false</LinksUpToDate>
  <CharactersWithSpaces>822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21T05:22:00Z</dcterms:created>
  <dc:creator>USER</dc:creator>
  <cp:lastModifiedBy>郭年</cp:lastModifiedBy>
  <cp:lastPrinted>2013-04-12T08:42:00Z</cp:lastPrinted>
  <dcterms:modified xsi:type="dcterms:W3CDTF">2025-06-12T04:50:22Z</dcterms:modified>
  <dc:title>2012年山东大学“宏晶杯”单片机应用技术竞赛题目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6</vt:lpwstr>
  </property>
  <property fmtid="{D5CDD505-2E9C-101B-9397-08002B2CF9AE}" pid="3" name="KSOProductBuildVer">
    <vt:lpwstr>2052-12.1.0.20784</vt:lpwstr>
  </property>
  <property fmtid="{D5CDD505-2E9C-101B-9397-08002B2CF9AE}" pid="4" name="ICV">
    <vt:lpwstr>D1D34C21DD524B31B28ADFCF7F67367F_13</vt:lpwstr>
  </property>
  <property fmtid="{D5CDD505-2E9C-101B-9397-08002B2CF9AE}" pid="5" name="KSOTemplateDocerSaveRecord">
    <vt:lpwstr>eyJoZGlkIjoiN2FmNGQ3NjJlN2ViZGQwMTI4Mzg3MDU2ZGVhMWFiYTQiLCJ1c2VySWQiOiIxNTk2MDUyNjU5In0=</vt:lpwstr>
  </property>
</Properties>
</file>